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68" r:id="rId4"/>
    <p:sldId id="262" r:id="rId5"/>
    <p:sldId id="263" r:id="rId6"/>
    <p:sldId id="269" r:id="rId7"/>
    <p:sldId id="265" r:id="rId8"/>
    <p:sldId id="270" r:id="rId9"/>
    <p:sldId id="267" r:id="rId10"/>
    <p:sldId id="261" r:id="rId11"/>
    <p:sldId id="260" r:id="rId1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68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095D0D-1A82-4792-9B7D-8B7410CEA270}" type="datetimeFigureOut">
              <a:rPr lang="ru-RU" smtClean="0"/>
              <a:t>15.06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034579-AC40-4CD3-9A99-DD46E6258A0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11163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49564C-0B2E-4B12-9043-F7B167DA10C6}" type="slidenum">
              <a:rPr lang="uk-UA" smtClean="0"/>
              <a:t>1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3668370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6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6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6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6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6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6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5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17875" y="620688"/>
            <a:ext cx="765067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УРСОВАЯ РАБОТА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тему: </a:t>
            </a:r>
          </a:p>
          <a:p>
            <a:pPr algn="ctr"/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шение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линейных уравнений методом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ордана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‑Гаусса</a:t>
            </a:r>
            <a:r>
              <a:rPr lang="uk-U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282515" y="3518538"/>
            <a:ext cx="346137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дготовила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удентка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25а группы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кицан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О. Д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уководитель 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ц. </a:t>
            </a:r>
            <a:r>
              <a:rPr lang="uk-UA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рташов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.В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820189" y="5965363"/>
            <a:ext cx="2143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арьков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42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132856"/>
            <a:ext cx="8229600" cy="1872208"/>
          </a:xfrm>
        </p:spPr>
        <p:txBody>
          <a:bodyPr>
            <a:normAutofit fontScale="90000"/>
          </a:bodyPr>
          <a:lstStyle/>
          <a:p>
            <a:pPr algn="l"/>
            <a:r>
              <a:rPr lang="ru-RU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вод: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результате выполнения курсовой работы была разработана программа «Решение систем линейных уравнений </a:t>
            </a:r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</a:t>
            </a:r>
            <a:r>
              <a:rPr lang="uk-UA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м</a:t>
            </a:r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ордана</a:t>
            </a:r>
            <a:r>
              <a:rPr lang="ru-RU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‑ Гаусса». </a:t>
            </a:r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</a:t>
            </a:r>
            <a:r>
              <a:rPr lang="ru-RU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аусса – </a:t>
            </a:r>
            <a:r>
              <a:rPr lang="ru-RU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ордана</a:t>
            </a:r>
            <a:r>
              <a:rPr lang="ru-RU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это удобный </a:t>
            </a:r>
            <a:r>
              <a:rPr lang="ru-RU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ительный алгоритм, построенный на последовательном применении эквивалентных преобразований системы линейных уравнений, которые приводят к эквивалентной системе. </a:t>
            </a:r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анный </a:t>
            </a:r>
            <a:r>
              <a:rPr lang="ru-RU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используется в симплекс методе для решения линейных задач оптимизации.</a:t>
            </a:r>
            <a:br>
              <a:rPr lang="ru-RU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367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2780928"/>
            <a:ext cx="8856984" cy="1224136"/>
          </a:xfrm>
        </p:spPr>
        <p:txBody>
          <a:bodyPr/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за внимание!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Сердце 2"/>
          <p:cNvSpPr/>
          <p:nvPr/>
        </p:nvSpPr>
        <p:spPr>
          <a:xfrm>
            <a:off x="8532440" y="6381328"/>
            <a:ext cx="360040" cy="288032"/>
          </a:xfrm>
          <a:prstGeom prst="hear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944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7920880" cy="5832648"/>
          </a:xfrm>
        </p:spPr>
        <p:txBody>
          <a:bodyPr>
            <a:normAutofit fontScale="90000"/>
          </a:bodyPr>
          <a:lstStyle/>
          <a:p>
            <a:pPr algn="l"/>
            <a:r>
              <a:rPr lang="ru-RU" sz="2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ъект </a:t>
            </a:r>
            <a:r>
              <a:rPr lang="ru-RU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я:</a:t>
            </a:r>
            <a:r>
              <a:rPr lang="ru-RU" sz="29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</a:t>
            </a:r>
            <a:r>
              <a:rPr 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нейных </a:t>
            </a:r>
            <a:r>
              <a:rPr lang="ru-RU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й.</a:t>
            </a:r>
            <a:br>
              <a:rPr lang="ru-RU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мет </a:t>
            </a:r>
            <a:r>
              <a:rPr lang="ru-RU" sz="2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я</a:t>
            </a:r>
            <a:r>
              <a:rPr lang="ru-RU" sz="2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</a:t>
            </a:r>
            <a:r>
              <a:rPr lang="ru-RU" sz="29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ордана</a:t>
            </a:r>
            <a:r>
              <a:rPr lang="ru-RU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Гаусса для решения </a:t>
            </a:r>
            <a:r>
              <a:rPr 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линейных </a:t>
            </a:r>
            <a:r>
              <a:rPr lang="ru-RU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й.</a:t>
            </a:r>
            <a:r>
              <a:rPr 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становка задачи:</a:t>
            </a:r>
            <a:r>
              <a:rPr lang="ru-RU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ить </a:t>
            </a:r>
            <a:r>
              <a:rPr 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у для решения квадратной системы линейных уравнений методом </a:t>
            </a:r>
            <a:r>
              <a:rPr lang="ru-RU" sz="29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ордана</a:t>
            </a:r>
            <a:r>
              <a:rPr 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аусса</a:t>
            </a:r>
            <a:r>
              <a:rPr 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r>
              <a:rPr lang="ru-RU" sz="2900" dirty="0"/>
              <a:t/>
            </a:r>
            <a:br>
              <a:rPr lang="ru-RU" sz="2900" dirty="0"/>
            </a:br>
            <a:r>
              <a:rPr lang="ru-RU" sz="2900" dirty="0" smtClean="0"/>
              <a:t/>
            </a:r>
            <a:br>
              <a:rPr lang="ru-RU" sz="2900" dirty="0" smtClean="0"/>
            </a:b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8812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5496" y="0"/>
            <a:ext cx="8712968" cy="58631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altLang="ru-RU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истемой m линейных уравнений с n неизвестными называется система вида:     </a:t>
            </a:r>
            <a:endParaRPr lang="ru-RU" altLang="ru-RU" sz="25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5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5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5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5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5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5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ы </a:t>
            </a:r>
            <a:r>
              <a:rPr lang="ru-RU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я </a:t>
            </a:r>
            <a:r>
              <a:rPr lang="ru-RU" sz="25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У:</a:t>
            </a:r>
            <a:endParaRPr lang="ru-RU" sz="25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>
              <a:buFont typeface="Wingdings" panose="05000000000000000000" pitchFamily="2" charset="2"/>
              <a:buChar char="v"/>
            </a:pPr>
            <a:r>
              <a:rPr lang="ru-RU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ямые (точные) методы;</a:t>
            </a:r>
          </a:p>
          <a:p>
            <a:pPr marL="457200" lvl="0" indent="-457200">
              <a:buFont typeface="Wingdings" panose="05000000000000000000" pitchFamily="2" charset="2"/>
              <a:buChar char="v"/>
            </a:pPr>
            <a:r>
              <a:rPr lang="ru-RU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терационные (приближенные) методы</a:t>
            </a:r>
            <a:r>
              <a:rPr lang="ru-RU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5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5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</a:t>
            </a:r>
            <a:r>
              <a:rPr lang="ru-RU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нейных </a:t>
            </a:r>
            <a:r>
              <a:rPr lang="ru-RU" sz="25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й используются</a:t>
            </a:r>
            <a:r>
              <a:rPr lang="en-US" sz="25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>
              <a:buFont typeface="Wingdings" panose="05000000000000000000" pitchFamily="2" charset="2"/>
              <a:buChar char="v"/>
            </a:pPr>
            <a:r>
              <a:rPr lang="ru-RU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экономических задачах</a:t>
            </a:r>
            <a:endParaRPr lang="en-US" sz="25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v"/>
            </a:pPr>
            <a:r>
              <a:rPr lang="ru-RU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х </a:t>
            </a:r>
            <a:r>
              <a:rPr lang="ru-RU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ханики</a:t>
            </a:r>
            <a:endParaRPr lang="en-US" sz="25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v"/>
            </a:pPr>
            <a:r>
              <a:rPr lang="ru-RU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ой </a:t>
            </a:r>
            <a:r>
              <a:rPr lang="ru-RU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изике</a:t>
            </a:r>
            <a:endParaRPr lang="en-US" sz="25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713"/>
              </p:ext>
            </p:extLst>
          </p:nvPr>
        </p:nvGraphicFramePr>
        <p:xfrm>
          <a:off x="2952457" y="980728"/>
          <a:ext cx="2879046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r:id="rId3" imgW="2425700" imgH="1079500" progId="Equation.DSMT4">
                  <p:embed/>
                </p:oleObj>
              </mc:Choice>
              <mc:Fallback>
                <p:oleObj r:id="rId3" imgW="2425700" imgH="1079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457" y="980728"/>
                        <a:ext cx="2879046" cy="12961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23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39551" y="138500"/>
            <a:ext cx="8208912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ru-RU" sz="2400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щая схема алгоритма решения систем линейных </a:t>
            </a:r>
            <a:r>
              <a:rPr lang="ru-RU" sz="2400" b="1" cap="al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й методом </a:t>
            </a:r>
            <a:r>
              <a:rPr lang="ru-RU" sz="2400" b="1" cap="all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ордана</a:t>
            </a:r>
            <a:r>
              <a:rPr lang="ru-RU" sz="2400" b="1" cap="al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Гаусса</a:t>
            </a:r>
            <a:endParaRPr kumimoji="0" lang="ru-RU" altLang="ru-RU" sz="2400" b="0" i="0" u="none" strike="noStrike" cap="none" normalizeH="0" baseline="0" dirty="0" smtClean="0">
              <a:ln>
                <a:noFill/>
              </a:ln>
              <a:solidFill>
                <a:srgbClr val="11111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dirty="0" smtClean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ходная </a:t>
            </a:r>
            <a:r>
              <a:rPr lang="ru-RU" altLang="ru-RU" dirty="0" smtClean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:</a:t>
            </a: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rgbClr val="11111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rgbClr val="11111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ru-RU" b="0" i="0" u="none" strike="noStrike" cap="none" normalizeH="0" baseline="0" dirty="0" smtClean="0">
              <a:ln>
                <a:noFill/>
              </a:ln>
              <a:solidFill>
                <a:srgbClr val="11111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ереход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ыполняется по правилам:</a:t>
            </a: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 вычисляются элементы разрешающей строки: 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ru-RU" altLang="ru-RU" b="0" i="0" u="none" strike="noStrike" cap="none" normalizeH="0" baseline="-30000" dirty="0" err="1" smtClean="0">
                <a:ln>
                  <a:noFill/>
                </a:ln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,j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ru-RU" altLang="ru-RU" b="0" i="0" u="none" strike="noStrike" cap="none" normalizeH="0" baseline="-30000" dirty="0" err="1" smtClean="0">
                <a:ln>
                  <a:noFill/>
                </a:ln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,j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ru-RU" altLang="ru-RU" b="0" i="0" u="none" strike="noStrike" cap="none" normalizeH="0" baseline="-30000" dirty="0" err="1" smtClean="0">
                <a:ln>
                  <a:noFill/>
                </a:ln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,s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- то есть, r-строка делится на разрешающий элемент;</a:t>
            </a: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 все элементы разрешающего столбца, кроме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ru-RU" altLang="ru-RU" b="0" i="0" u="none" strike="noStrike" cap="none" normalizeH="0" baseline="-30000" dirty="0" err="1" smtClean="0">
                <a:ln>
                  <a:noFill/>
                </a:ln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,s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равного единице, становятся равны нулю;</a:t>
            </a: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 элементы вне разрешающих строки и столбца вычисляются по формуле, изображённой ниже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729995"/>
              </p:ext>
            </p:extLst>
          </p:nvPr>
        </p:nvGraphicFramePr>
        <p:xfrm>
          <a:off x="539550" y="5036224"/>
          <a:ext cx="3168353" cy="72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Формула" r:id="rId3" imgW="1993680" imgH="457200" progId="Equation.3">
                  <p:embed/>
                </p:oleObj>
              </mc:Choice>
              <mc:Fallback>
                <p:oleObj name="Формула" r:id="rId3" imgW="1993680" imgH="45720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0" y="5036224"/>
                        <a:ext cx="3168353" cy="724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959010"/>
              </p:ext>
            </p:extLst>
          </p:nvPr>
        </p:nvGraphicFramePr>
        <p:xfrm>
          <a:off x="3923928" y="5077193"/>
          <a:ext cx="2088232" cy="357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Формула" r:id="rId5" imgW="1282700" imgH="228600" progId="Equation.3">
                  <p:embed/>
                </p:oleObj>
              </mc:Choice>
              <mc:Fallback>
                <p:oleObj name="Формула" r:id="rId5" imgW="1282700" imgH="228600" progId="Equation.3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5077193"/>
                        <a:ext cx="2088232" cy="357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718616"/>
              </p:ext>
            </p:extLst>
          </p:nvPr>
        </p:nvGraphicFramePr>
        <p:xfrm>
          <a:off x="548470" y="5805264"/>
          <a:ext cx="335750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Формула" r:id="rId7" imgW="1803400" imgH="431800" progId="Equation.3">
                  <p:embed/>
                </p:oleObj>
              </mc:Choice>
              <mc:Fallback>
                <p:oleObj name="Формула" r:id="rId7" imgW="1803400" imgH="431800" progId="Equation.3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70" y="5805264"/>
                        <a:ext cx="3357507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047558"/>
              </p:ext>
            </p:extLst>
          </p:nvPr>
        </p:nvGraphicFramePr>
        <p:xfrm>
          <a:off x="683568" y="1700808"/>
          <a:ext cx="3024335" cy="1102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Формула" r:id="rId9" imgW="1955800" imgH="736600" progId="Equation.3">
                  <p:embed/>
                </p:oleObj>
              </mc:Choice>
              <mc:Fallback>
                <p:oleObj name="Формула" r:id="rId9" imgW="1955800" imgH="736600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00808"/>
                        <a:ext cx="3024335" cy="1102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604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23528" y="548680"/>
            <a:ext cx="8208912" cy="4678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обенности программной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ализации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программе используется класс  «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_линейных_уравнений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.</a:t>
            </a:r>
          </a:p>
          <a:p>
            <a:endParaRPr lang="uk-UA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лассе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«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_линейных_уравнений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ованы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етыре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етода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id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тение_из_файла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reamReader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c bool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ut double[] x)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blic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ись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ай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ouble[] x)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blic 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ись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айл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ouble[,] a, double [] b)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65365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1259632" y="764704"/>
                <a:ext cx="6336704" cy="1793434"/>
              </a:xfrm>
            </p:spPr>
            <p:txBody>
              <a:bodyPr>
                <a:normAutofit fontScale="90000"/>
              </a:bodyPr>
              <a:lstStyle/>
              <a:p>
                <a:pPr/>
                <a:r>
                  <a:rPr lang="ru-RU" sz="27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ассмотрим </a:t>
                </a:r>
                <a:r>
                  <a:rPr lang="ru-RU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</a:t>
                </a:r>
                <a:r>
                  <a:rPr lang="ru-RU" sz="27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имер вычисления СЛУ по методу </a:t>
                </a:r>
                <a:r>
                  <a:rPr lang="ru-RU" sz="27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Жордана</a:t>
                </a:r>
                <a:r>
                  <a:rPr lang="ru-RU" sz="27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Гаусса, когда существует </a:t>
                </a:r>
                <a:r>
                  <a:rPr lang="ru-RU" sz="27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диственное</a:t>
                </a:r>
                <a:r>
                  <a:rPr lang="ru-RU" sz="27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решение:</a:t>
                </a:r>
                <a:br>
                  <a:rPr lang="ru-RU" sz="27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8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ru-RU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259632" y="764704"/>
                <a:ext cx="6336704" cy="1793434"/>
              </a:xfrm>
              <a:blipFill rotWithShape="1">
                <a:blip r:embed="rId2"/>
                <a:stretch>
                  <a:fillRect t="-4542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04417" y="3359699"/>
                <a:ext cx="2773195" cy="1015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ru-RU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0,3</m:t>
                                </m:r>
                              </m:e>
                              <m:e>
                                <m:r>
                                  <a:rPr lang="ru-RU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0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0,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417" y="3359699"/>
                <a:ext cx="2773195" cy="101572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04417" y="2558138"/>
            <a:ext cx="7488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ешающий элемент – 9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575087" y="5157192"/>
                <a:ext cx="3679084" cy="1189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ru-RU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ru-RU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ru-RU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ru-RU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ru-RU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ru-RU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24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ru-RU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⇛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24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ru-RU" sz="24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5087" y="5157192"/>
                <a:ext cx="3679084" cy="118904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419872" y="4523928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систем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1920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62671" y="5229200"/>
            <a:ext cx="62998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вод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а на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при условии существования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динственног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ешения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2360360" y="470018"/>
            <a:ext cx="41044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АЯ РЕАЛИЗАЦИЯ</a:t>
            </a:r>
            <a:r>
              <a:rPr lang="ru-RU" dirty="0" smtClean="0"/>
              <a:t>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2"/>
          <a:stretch>
            <a:fillRect/>
          </a:stretch>
        </p:blipFill>
        <p:spPr>
          <a:xfrm>
            <a:off x="1262670" y="1052736"/>
            <a:ext cx="6299835" cy="3707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602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539552" y="1147652"/>
                <a:ext cx="8229600" cy="1143000"/>
              </a:xfrm>
            </p:spPr>
            <p:txBody>
              <a:bodyPr>
                <a:normAutofit fontScale="9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ru-RU" sz="28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10</m:t>
                                </m:r>
                              </m:e>
                            </m:mr>
                          </m:m>
                          <m:r>
                            <a:rPr lang="ru-RU" sz="2800" b="0" i="1" smtClean="0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ru-RU" sz="28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39552" y="1147652"/>
                <a:ext cx="8229600" cy="114300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563888" y="3501008"/>
                <a:ext cx="2725490" cy="12773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ru-RU" sz="28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1,7</m:t>
                                </m:r>
                              </m:e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0,3</m:t>
                                </m:r>
                              </m:e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ru-RU" sz="2800" b="0" i="1" smtClean="0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ru-RU" sz="28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sz="2800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3501008"/>
                <a:ext cx="2725490" cy="127733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55576" y="188640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, когда решений нет или бесконечное множество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43608" y="2348880"/>
            <a:ext cx="75608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нахождении второго разрешающего элемента получим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596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tretch>
            <a:fillRect/>
          </a:stretch>
        </p:blipFill>
        <p:spPr>
          <a:xfrm>
            <a:off x="1403648" y="764704"/>
            <a:ext cx="6299835" cy="37071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15124" y="4941167"/>
            <a:ext cx="6552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вод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а на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при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ловии, что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тема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совместна или линейно –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а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3451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5</TotalTime>
  <Words>190</Words>
  <Application>Microsoft Office PowerPoint</Application>
  <PresentationFormat>Экран (4:3)</PresentationFormat>
  <Paragraphs>58</Paragraphs>
  <Slides>11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</vt:i4>
      </vt:variant>
    </vt:vector>
  </HeadingPairs>
  <TitlesOfParts>
    <vt:vector size="19" baseType="lpstr">
      <vt:lpstr>Arial</vt:lpstr>
      <vt:lpstr>Calibri</vt:lpstr>
      <vt:lpstr>Cambria Math</vt:lpstr>
      <vt:lpstr>Times New Roman</vt:lpstr>
      <vt:lpstr>Wingdings</vt:lpstr>
      <vt:lpstr>Тема Office</vt:lpstr>
      <vt:lpstr>Equation.DSMT4</vt:lpstr>
      <vt:lpstr>Формула</vt:lpstr>
      <vt:lpstr>Презентация PowerPoint</vt:lpstr>
      <vt:lpstr>Объект исследования: системы линейных уравнений.  Предмет исследования: метод Жордана-Гаусса для решения системы линейных уравнений.  Постановка задачи: составить программу для решения квадратной системы линейных уравнений методом Жордана-Гаусса.    </vt:lpstr>
      <vt:lpstr>Презентация PowerPoint</vt:lpstr>
      <vt:lpstr>Презентация PowerPoint</vt:lpstr>
      <vt:lpstr>Презентация PowerPoint</vt:lpstr>
      <vt:lpstr>Рассмотрим пример вычисления СЛУ по методу Жордана-Гаусса, когда существует едиственное решение:  (■8(1&amp;1&amp;1@4&amp;2&amp;1@9&amp;3&amp;1)    ■8(0@1@3))  </vt:lpstr>
      <vt:lpstr>Презентация PowerPoint</vt:lpstr>
      <vt:lpstr>(■8(1&amp;0&amp;0@4&amp;2&amp;1@9&amp;3&amp;10)   ■8(0@1@3))</vt:lpstr>
      <vt:lpstr>Презентация PowerPoint</vt:lpstr>
      <vt:lpstr>Вывод: В результате выполнения курсовой работы была разработана программа «Решение систем линейных уравнений методом Жордана ‑ Гаусса».   Метод Гаусса – Жордана – это удобный вычислительный алгоритм, построенный на последовательном применении эквивалентных преобразований системы линейных уравнений, которые приводят к эквивалентной системе.   Данный метод используется в симплекс методе для решения линейных задач оптимизации.  </vt:lpstr>
      <vt:lpstr>Спасибо за внимание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Ольга Дмитриевна</dc:creator>
  <cp:lastModifiedBy>student</cp:lastModifiedBy>
  <cp:revision>46</cp:revision>
  <dcterms:created xsi:type="dcterms:W3CDTF">2018-06-13T14:53:13Z</dcterms:created>
  <dcterms:modified xsi:type="dcterms:W3CDTF">2018-06-15T07:43:58Z</dcterms:modified>
</cp:coreProperties>
</file>